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C044CF" w14:textId="77777777" w:rsidR="00B626E2" w:rsidRDefault="00B626E2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ame:          </w:t>
      </w:r>
      <w:r w:rsidR="0090637F">
        <w:rPr>
          <w:b/>
          <w:sz w:val="28"/>
          <w:szCs w:val="28"/>
        </w:rPr>
        <w:tab/>
      </w:r>
      <w:r w:rsidR="0090637F"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Session: </w:t>
      </w:r>
    </w:p>
    <w:p w14:paraId="4B1C980F" w14:textId="77777777" w:rsidR="00B626E2" w:rsidRDefault="00B626E2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Programming I</w:t>
      </w:r>
    </w:p>
    <w:p w14:paraId="23024FA4" w14:textId="06D1E071" w:rsidR="000D2B2B" w:rsidRPr="000D2B2B" w:rsidRDefault="002E37FB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6A30DA">
        <w:rPr>
          <w:b/>
          <w:sz w:val="28"/>
          <w:szCs w:val="28"/>
        </w:rPr>
        <w:t>9.19</w:t>
      </w:r>
      <w:r>
        <w:rPr>
          <w:b/>
          <w:sz w:val="28"/>
          <w:szCs w:val="28"/>
        </w:rPr>
        <w:t>.202</w:t>
      </w:r>
      <w:r w:rsidR="006A30DA">
        <w:rPr>
          <w:b/>
          <w:sz w:val="28"/>
          <w:szCs w:val="28"/>
        </w:rPr>
        <w:t>2</w:t>
      </w:r>
    </w:p>
    <w:p w14:paraId="2AB61867" w14:textId="77777777" w:rsidR="00BD2ADC" w:rsidRDefault="00BD2ADC" w:rsidP="000D2B2B">
      <w:pPr>
        <w:pStyle w:val="NoSpacing"/>
        <w:rPr>
          <w:b/>
        </w:rPr>
      </w:pPr>
    </w:p>
    <w:p w14:paraId="26D2E862" w14:textId="77777777" w:rsidR="001163E8" w:rsidRDefault="001163E8" w:rsidP="001163E8">
      <w:pPr>
        <w:pStyle w:val="NoSpacing"/>
      </w:pPr>
      <w:r>
        <w:t>Using Python, solve th</w:t>
      </w:r>
      <w:r w:rsidR="005C1EA4">
        <w:t>e following problems.  Submit</w:t>
      </w:r>
      <w:r>
        <w:t xml:space="preserve"> your documented source code.  Your source code should have at minimum the following documentation:</w:t>
      </w:r>
    </w:p>
    <w:p w14:paraId="0429BD97" w14:textId="77777777" w:rsidR="001163E8" w:rsidRDefault="001163E8" w:rsidP="001163E8">
      <w:pPr>
        <w:pStyle w:val="NoSpacing"/>
      </w:pPr>
    </w:p>
    <w:p w14:paraId="505AEFFE" w14:textId="35F942B3" w:rsidR="001163E8" w:rsidRDefault="001163E8" w:rsidP="001163E8">
      <w:pPr>
        <w:pStyle w:val="NoSpacing"/>
      </w:pPr>
      <w:r>
        <w:t xml:space="preserve">#Name of </w:t>
      </w:r>
      <w:r w:rsidR="00D60758">
        <w:t>prog</w:t>
      </w:r>
      <w:r w:rsidR="002E37FB">
        <w:t xml:space="preserve">ram (i.e. Lab Exercise </w:t>
      </w:r>
      <w:r w:rsidR="006A30DA">
        <w:t>9.19</w:t>
      </w:r>
      <w:r w:rsidR="002E37FB">
        <w:t>.202</w:t>
      </w:r>
      <w:r w:rsidR="006A30DA">
        <w:t>2</w:t>
      </w:r>
      <w:r>
        <w:t xml:space="preserve"> Problem 1)</w:t>
      </w:r>
    </w:p>
    <w:p w14:paraId="4BB5CE92" w14:textId="77777777" w:rsidR="001163E8" w:rsidRDefault="001163E8" w:rsidP="001163E8">
      <w:pPr>
        <w:pStyle w:val="NoSpacing"/>
      </w:pPr>
      <w:r>
        <w:t>#Author: Mary Wilson</w:t>
      </w:r>
    </w:p>
    <w:p w14:paraId="18C29514" w14:textId="77777777" w:rsidR="001163E8" w:rsidRDefault="001163E8" w:rsidP="001163E8">
      <w:pPr>
        <w:pStyle w:val="NoSpacing"/>
      </w:pPr>
      <w:r>
        <w:t>#Brief description of program</w:t>
      </w:r>
    </w:p>
    <w:p w14:paraId="7BDDD22A" w14:textId="77777777" w:rsidR="001163E8" w:rsidRPr="000D2B2B" w:rsidRDefault="001163E8" w:rsidP="000D2B2B">
      <w:pPr>
        <w:pStyle w:val="NoSpacing"/>
        <w:rPr>
          <w:b/>
        </w:rPr>
      </w:pPr>
    </w:p>
    <w:p w14:paraId="07D4946A" w14:textId="77777777" w:rsidR="00BD2ADC" w:rsidRDefault="00FB2FE7" w:rsidP="00BD2AD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MyriadPro-Regular" w:hAnsi="MyriadPro-Regular" w:cs="MyriadPro-Regular"/>
          <w:color w:val="000000"/>
          <w:sz w:val="20"/>
          <w:szCs w:val="20"/>
        </w:rPr>
      </w:pPr>
      <w:r>
        <w:rPr>
          <w:rFonts w:ascii="MyriadPro-Regular" w:hAnsi="MyriadPro-Regular" w:cs="MyriadPro-Regular"/>
          <w:color w:val="000000"/>
          <w:sz w:val="20"/>
          <w:szCs w:val="20"/>
        </w:rPr>
        <w:t>Write</w:t>
      </w:r>
      <w:r w:rsidR="00BD2ADC">
        <w:rPr>
          <w:rFonts w:ascii="MyriadPro-Regular" w:hAnsi="MyriadPro-Regular" w:cs="MyriadPro-Regular"/>
          <w:color w:val="000000"/>
          <w:sz w:val="20"/>
          <w:szCs w:val="20"/>
        </w:rPr>
        <w:t xml:space="preserve"> a function that will allow you to print any name, address, street, city, state or province, zip or postal code, and country in the world. (Hint: It needs seven arguments. You can pass them as individual arguments or as a list.)</w:t>
      </w:r>
    </w:p>
    <w:p w14:paraId="014E636E" w14:textId="77777777" w:rsidR="006F052B" w:rsidRPr="006F052B" w:rsidRDefault="006F052B" w:rsidP="006F052B">
      <w:pPr>
        <w:autoSpaceDE w:val="0"/>
        <w:autoSpaceDN w:val="0"/>
        <w:adjustRightInd w:val="0"/>
        <w:spacing w:after="0" w:line="240" w:lineRule="auto"/>
        <w:ind w:left="720"/>
        <w:rPr>
          <w:rFonts w:ascii="MyriadPro-Regular" w:hAnsi="MyriadPro-Regular" w:cs="MyriadPro-Regular"/>
          <w:color w:val="000000"/>
          <w:sz w:val="20"/>
          <w:szCs w:val="20"/>
        </w:rPr>
      </w:pPr>
    </w:p>
    <w:p w14:paraId="374919ED" w14:textId="77777777" w:rsidR="00BD2ADC" w:rsidRPr="006F052B" w:rsidRDefault="00BD2ADC" w:rsidP="00BD2AD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MyriadPro-Regular" w:hAnsi="MyriadPro-Regular" w:cs="MyriadPro-Regular"/>
          <w:color w:val="000000"/>
          <w:sz w:val="20"/>
          <w:szCs w:val="20"/>
        </w:rPr>
      </w:pPr>
      <w:r>
        <w:rPr>
          <w:rFonts w:ascii="MyriadPro-Regular" w:hAnsi="MyriadPro-Regular" w:cs="MyriadPro-Regular"/>
          <w:color w:val="000000"/>
          <w:sz w:val="20"/>
          <w:szCs w:val="20"/>
        </w:rPr>
        <w:t>Write a function to calculate the total value of some change—quarters, dimes, nickels, and pennies.  The function should return the total value of the coins.  Then write a program that calls the function.  The output should look like this when it runs:</w:t>
      </w:r>
    </w:p>
    <w:p w14:paraId="0A745DF6" w14:textId="77777777" w:rsidR="00BD2ADC" w:rsidRPr="00592E56" w:rsidRDefault="00BD2ADC" w:rsidP="006F052B">
      <w:pPr>
        <w:pStyle w:val="NoSpacing"/>
        <w:ind w:left="2160"/>
      </w:pPr>
      <w:r w:rsidRPr="00592E56">
        <w:t>quarters: 3</w:t>
      </w:r>
    </w:p>
    <w:p w14:paraId="2D456289" w14:textId="77777777" w:rsidR="00BD2ADC" w:rsidRPr="00592E56" w:rsidRDefault="00BD2ADC" w:rsidP="006F052B">
      <w:pPr>
        <w:pStyle w:val="NoSpacing"/>
        <w:ind w:left="2160"/>
      </w:pPr>
      <w:r w:rsidRPr="00592E56">
        <w:t>dimes: 6</w:t>
      </w:r>
    </w:p>
    <w:p w14:paraId="59E1F623" w14:textId="77777777" w:rsidR="00BD2ADC" w:rsidRPr="00592E56" w:rsidRDefault="00BD2ADC" w:rsidP="006F052B">
      <w:pPr>
        <w:pStyle w:val="NoSpacing"/>
        <w:ind w:left="2160"/>
      </w:pPr>
      <w:r w:rsidRPr="00592E56">
        <w:t>nickels: 7</w:t>
      </w:r>
    </w:p>
    <w:p w14:paraId="4CAC8AC9" w14:textId="77777777" w:rsidR="00BD2ADC" w:rsidRPr="00592E56" w:rsidRDefault="00BD2ADC" w:rsidP="006F052B">
      <w:pPr>
        <w:pStyle w:val="NoSpacing"/>
        <w:ind w:left="2160"/>
      </w:pPr>
      <w:r w:rsidRPr="00592E56">
        <w:t>pennies: 2</w:t>
      </w:r>
    </w:p>
    <w:p w14:paraId="12551458" w14:textId="77777777" w:rsidR="00BD2ADC" w:rsidRDefault="00BD2ADC" w:rsidP="006F052B">
      <w:pPr>
        <w:pStyle w:val="NoSpacing"/>
        <w:ind w:left="2160"/>
      </w:pPr>
      <w:r w:rsidRPr="00592E56">
        <w:t>total is $1.72</w:t>
      </w:r>
    </w:p>
    <w:p w14:paraId="64FA26D8" w14:textId="77777777" w:rsidR="006F052B" w:rsidRDefault="006F052B" w:rsidP="006F052B">
      <w:pPr>
        <w:pStyle w:val="NoSpacing"/>
        <w:rPr>
          <w:rFonts w:ascii="MyriadPro-Regular" w:hAnsi="MyriadPro-Regular" w:cs="MyriadPro-Regular"/>
          <w:color w:val="000000"/>
        </w:rPr>
      </w:pPr>
    </w:p>
    <w:p w14:paraId="6BB1131E" w14:textId="77777777" w:rsidR="006F052B" w:rsidRDefault="006F052B" w:rsidP="006F052B">
      <w:pPr>
        <w:pStyle w:val="NoSpacing"/>
        <w:numPr>
          <w:ilvl w:val="0"/>
          <w:numId w:val="3"/>
        </w:numPr>
      </w:pPr>
      <w:r>
        <w:t xml:space="preserve">Write program that calculates the area and perimeter of a rectangle given the length and </w:t>
      </w:r>
      <w:r w:rsidR="002E37FB">
        <w:t>width using</w:t>
      </w:r>
      <w:r>
        <w:t xml:space="preserve"> functions </w:t>
      </w:r>
      <w:r w:rsidRPr="006F052B">
        <w:rPr>
          <w:i/>
        </w:rPr>
        <w:t>area</w:t>
      </w:r>
      <w:r>
        <w:t xml:space="preserve"> and </w:t>
      </w:r>
      <w:r w:rsidRPr="006F052B">
        <w:rPr>
          <w:i/>
        </w:rPr>
        <w:t>perimeter</w:t>
      </w:r>
      <w:r>
        <w:t xml:space="preserve"> that return the surface area and volume of a sphere.  Use the following equations:</w:t>
      </w:r>
    </w:p>
    <w:p w14:paraId="03376043" w14:textId="77777777" w:rsidR="006F052B" w:rsidRDefault="00422CC0" w:rsidP="006F052B">
      <w:pPr>
        <w:pStyle w:val="NoSpacing"/>
        <w:ind w:left="1440"/>
      </w:pPr>
      <w:r w:rsidRPr="006F052B">
        <w:rPr>
          <w:position w:val="-28"/>
        </w:rPr>
        <w:object w:dxaOrig="3200" w:dyaOrig="680" w14:anchorId="5F5B95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35.25pt" o:ole="">
            <v:imagedata r:id="rId5" o:title=""/>
          </v:shape>
          <o:OLEObject Type="Embed" ProgID="Equation.DSMT4" ShapeID="_x0000_i1025" DrawAspect="Content" ObjectID="_1724754431" r:id="rId6"/>
        </w:object>
      </w:r>
      <w:r w:rsidR="006F052B">
        <w:t xml:space="preserve"> </w:t>
      </w:r>
    </w:p>
    <w:p w14:paraId="7E748F47" w14:textId="77777777" w:rsidR="006F052B" w:rsidRPr="00592E56" w:rsidRDefault="006F052B" w:rsidP="006F052B">
      <w:pPr>
        <w:pStyle w:val="NoSpacing"/>
        <w:ind w:left="720"/>
        <w:rPr>
          <w:rFonts w:ascii="MyriadPro-Regular" w:hAnsi="MyriadPro-Regular" w:cs="MyriadPro-Regular"/>
          <w:color w:val="000000"/>
        </w:rPr>
      </w:pPr>
    </w:p>
    <w:p w14:paraId="58A985B0" w14:textId="77777777" w:rsidR="000D2B2B" w:rsidRDefault="00BD2ADC" w:rsidP="00BD2ADC">
      <w:pPr>
        <w:pStyle w:val="NoSpacing"/>
        <w:numPr>
          <w:ilvl w:val="0"/>
          <w:numId w:val="3"/>
        </w:numPr>
      </w:pPr>
      <w:r>
        <w:t xml:space="preserve">Write program that calculates the surface area and volume of a sphere given the radius of the sphere using functions </w:t>
      </w:r>
      <w:r w:rsidRPr="006F052B">
        <w:rPr>
          <w:i/>
        </w:rPr>
        <w:t>sphereArea</w:t>
      </w:r>
      <w:r>
        <w:t xml:space="preserve"> and </w:t>
      </w:r>
      <w:r w:rsidRPr="006F052B">
        <w:rPr>
          <w:i/>
        </w:rPr>
        <w:t>sphereVolume</w:t>
      </w:r>
      <w:r>
        <w:t xml:space="preserve"> that return the surface area and volume of a sphere.  Use the following equations:</w:t>
      </w:r>
    </w:p>
    <w:p w14:paraId="7A7A9B42" w14:textId="77777777" w:rsidR="00BD2ADC" w:rsidRDefault="00422CC0" w:rsidP="00BD2ADC">
      <w:pPr>
        <w:pStyle w:val="NoSpacing"/>
        <w:ind w:left="1440"/>
      </w:pPr>
      <w:r w:rsidRPr="00BD2ADC">
        <w:rPr>
          <w:position w:val="-38"/>
        </w:rPr>
        <w:object w:dxaOrig="2480" w:dyaOrig="859" w14:anchorId="5774B30F">
          <v:shape id="_x0000_i1026" type="#_x0000_t75" style="width:123.75pt;height:42.75pt" o:ole="">
            <v:imagedata r:id="rId7" o:title=""/>
          </v:shape>
          <o:OLEObject Type="Embed" ProgID="Equation.DSMT4" ShapeID="_x0000_i1026" DrawAspect="Content" ObjectID="_1724754432" r:id="rId8"/>
        </w:object>
      </w:r>
      <w:r w:rsidR="00BD2ADC">
        <w:t xml:space="preserve"> </w:t>
      </w:r>
    </w:p>
    <w:p w14:paraId="4CA32983" w14:textId="77777777" w:rsidR="00D7695A" w:rsidRDefault="006F052B" w:rsidP="006F052B">
      <w:pPr>
        <w:pStyle w:val="NoSpacing"/>
        <w:numPr>
          <w:ilvl w:val="0"/>
          <w:numId w:val="3"/>
        </w:numPr>
      </w:pPr>
      <w:r>
        <w:t>Write a program that has a function that returns True if a number sent to it is prime and False if the number is not.</w:t>
      </w:r>
    </w:p>
    <w:p w14:paraId="2A7C6E38" w14:textId="77777777" w:rsidR="006F052B" w:rsidRDefault="006F052B" w:rsidP="006F052B">
      <w:pPr>
        <w:pStyle w:val="NoSpacing"/>
      </w:pPr>
    </w:p>
    <w:p w14:paraId="029D15D7" w14:textId="77777777" w:rsidR="006F052B" w:rsidRDefault="006F052B" w:rsidP="006F052B">
      <w:pPr>
        <w:pStyle w:val="NoSpacing"/>
        <w:numPr>
          <w:ilvl w:val="0"/>
          <w:numId w:val="3"/>
        </w:numPr>
      </w:pPr>
      <w:r>
        <w:t>Write a program that has a function that is passed an amount of money and returns the number of quarters, dimes, nickels, and pennies to make up that amount.</w:t>
      </w:r>
    </w:p>
    <w:sectPr w:rsidR="006F052B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8151781">
    <w:abstractNumId w:val="2"/>
  </w:num>
  <w:num w:numId="2" w16cid:durableId="1166240336">
    <w:abstractNumId w:val="1"/>
  </w:num>
  <w:num w:numId="3" w16cid:durableId="12232547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443DF"/>
    <w:rsid w:val="000C6BBB"/>
    <w:rsid w:val="000D2B2B"/>
    <w:rsid w:val="001124DD"/>
    <w:rsid w:val="001163E8"/>
    <w:rsid w:val="002600D7"/>
    <w:rsid w:val="002921F6"/>
    <w:rsid w:val="002E37FB"/>
    <w:rsid w:val="00422CC0"/>
    <w:rsid w:val="00490D48"/>
    <w:rsid w:val="00577C08"/>
    <w:rsid w:val="005C1EA4"/>
    <w:rsid w:val="00614E0A"/>
    <w:rsid w:val="006A30DA"/>
    <w:rsid w:val="006B4A3B"/>
    <w:rsid w:val="006F052B"/>
    <w:rsid w:val="008C32A8"/>
    <w:rsid w:val="00902CE8"/>
    <w:rsid w:val="0090637F"/>
    <w:rsid w:val="009231AE"/>
    <w:rsid w:val="00971F35"/>
    <w:rsid w:val="00B47C6A"/>
    <w:rsid w:val="00B626E2"/>
    <w:rsid w:val="00BD2ADC"/>
    <w:rsid w:val="00BE2467"/>
    <w:rsid w:val="00BE274A"/>
    <w:rsid w:val="00C471F6"/>
    <w:rsid w:val="00C738DE"/>
    <w:rsid w:val="00CE4520"/>
    <w:rsid w:val="00D07243"/>
    <w:rsid w:val="00D60758"/>
    <w:rsid w:val="00D7695A"/>
    <w:rsid w:val="00E01C73"/>
    <w:rsid w:val="00E265FB"/>
    <w:rsid w:val="00E63A98"/>
    <w:rsid w:val="00EC7902"/>
    <w:rsid w:val="00EE40C0"/>
    <w:rsid w:val="00F6047E"/>
    <w:rsid w:val="00F63F42"/>
    <w:rsid w:val="00FB2FE7"/>
    <w:rsid w:val="00FC24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F0891ED"/>
  <w15:docId w15:val="{2CB3BF3F-1134-4DBC-8C19-BDAA403C5B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7</cp:revision>
  <cp:lastPrinted>2012-10-14T15:52:00Z</cp:lastPrinted>
  <dcterms:created xsi:type="dcterms:W3CDTF">2019-09-13T15:38:00Z</dcterms:created>
  <dcterms:modified xsi:type="dcterms:W3CDTF">2022-09-15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